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5" r:id="rId14"/>
    <p:sldId id="268" r:id="rId15"/>
    <p:sldId id="269" r:id="rId16"/>
    <p:sldId id="272" r:id="rId17"/>
    <p:sldId id="271" r:id="rId18"/>
    <p:sldId id="270" r:id="rId19"/>
    <p:sldId id="273" r:id="rId20"/>
    <p:sldId id="274" r:id="rId21"/>
    <p:sldId id="276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6" d="100"/>
          <a:sy n="66" d="100"/>
        </p:scale>
        <p:origin x="72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2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2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23424-DEE1-474C-8CA6-8FF7DF8EAB4D}" type="datetimeFigureOut">
              <a:rPr lang="en-US" smtClean="0"/>
              <a:t>1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7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0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P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56838" y="1590910"/>
            <a:ext cx="11697629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5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Approximate solutions for stationary states 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Perturbation theory examples (Chap. 13) –</a:t>
            </a:r>
          </a:p>
          <a:p>
            <a:endParaRPr lang="en-US" sz="1100" b="1" dirty="0">
              <a:solidFill>
                <a:srgbClr val="7030A0"/>
              </a:solidFill>
            </a:endParaRPr>
          </a:p>
          <a:p>
            <a:pPr marL="457200" indent="-457200">
              <a:buAutoNum type="arabicPeriod"/>
            </a:pPr>
            <a:endParaRPr lang="en-US" sz="3200" b="1" dirty="0"/>
          </a:p>
          <a:p>
            <a:pPr marL="457200" indent="-457200">
              <a:buAutoNum type="arabicPeriod"/>
            </a:pPr>
            <a:r>
              <a:rPr lang="en-US" sz="3200" b="1" dirty="0"/>
              <a:t>The Van der Waals interaction</a:t>
            </a:r>
          </a:p>
          <a:p>
            <a:pPr marL="457200" indent="-457200">
              <a:buAutoNum type="arabicPeriod"/>
            </a:pPr>
            <a:r>
              <a:rPr lang="en-US" sz="3200" b="1" dirty="0"/>
              <a:t>The Zeeman and </a:t>
            </a:r>
            <a:r>
              <a:rPr lang="en-US" sz="3200" b="1" dirty="0" err="1"/>
              <a:t>Paschen</a:t>
            </a:r>
            <a:r>
              <a:rPr lang="en-US" sz="3200" b="1" dirty="0"/>
              <a:t>-Back effects</a:t>
            </a:r>
          </a:p>
          <a:p>
            <a:pPr marL="457200" indent="-457200">
              <a:buAutoNum type="arabicPeriod"/>
            </a:pPr>
            <a:r>
              <a:rPr lang="en-US" sz="3200" b="1" dirty="0"/>
              <a:t>The hyperfine interaction</a:t>
            </a:r>
          </a:p>
          <a:p>
            <a:endParaRPr lang="en-US" sz="3200" b="1" dirty="0"/>
          </a:p>
          <a:p>
            <a:endParaRPr lang="en-US" sz="2400" b="1" dirty="0"/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99AF08-6779-48C2-8D28-2F3D2DF102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9AC41DD-6CF3-4D46-816E-4B22A9D5AC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31988-87A2-4A10-9F50-C95F6BB81D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0FA79E-01BD-4E3B-AB52-7311D353959E}"/>
              </a:ext>
            </a:extLst>
          </p:cNvPr>
          <p:cNvSpPr txBox="1"/>
          <p:nvPr/>
        </p:nvSpPr>
        <p:spPr>
          <a:xfrm>
            <a:off x="289367" y="358815"/>
            <a:ext cx="114010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w consider the effects of a uniform magnetic field on atom which has angular momentum and spin --</a:t>
            </a:r>
          </a:p>
        </p:txBody>
      </p:sp>
    </p:spTree>
    <p:extLst>
      <p:ext uri="{BB962C8B-B14F-4D97-AF65-F5344CB8AC3E}">
        <p14:creationId xmlns:p14="http://schemas.microsoft.com/office/powerpoint/2010/main" val="28277663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C33399-F138-4230-AA51-B0D9BB9E2A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AD7AD4-841F-41DB-9814-ED51191AF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4E8C7F-F52A-482E-A08C-AF966F9E8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7EB8767-FD53-41C7-B03D-354B566E1788}"/>
              </a:ext>
            </a:extLst>
          </p:cNvPr>
          <p:cNvSpPr txBox="1"/>
          <p:nvPr/>
        </p:nvSpPr>
        <p:spPr>
          <a:xfrm>
            <a:off x="304799" y="228600"/>
            <a:ext cx="10170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egenerate perturbation theory example for effects of a constant magnetic field B on an ato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7FE257-7F29-4328-8574-A12311681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147828"/>
              </p:ext>
            </p:extLst>
          </p:nvPr>
        </p:nvGraphicFramePr>
        <p:xfrm>
          <a:off x="757217" y="1295423"/>
          <a:ext cx="4876800" cy="306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3" imgW="3695400" imgH="2323800" progId="Equation.DSMT4">
                  <p:embed/>
                </p:oleObj>
              </mc:Choice>
              <mc:Fallback>
                <p:oleObj name="Equation" r:id="rId3" imgW="3695400" imgH="232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7217" y="1295423"/>
                        <a:ext cx="4876800" cy="306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2EB6D6A-B504-46BD-A6D8-8A8D852C4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39548"/>
              </p:ext>
            </p:extLst>
          </p:nvPr>
        </p:nvGraphicFramePr>
        <p:xfrm>
          <a:off x="6591300" y="1059597"/>
          <a:ext cx="4038600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5" imgW="2527200" imgH="1562040" progId="Equation.DSMT4">
                  <p:embed/>
                </p:oleObj>
              </mc:Choice>
              <mc:Fallback>
                <p:oleObj name="Equation" r:id="rId5" imgW="2527200" imgH="1562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1300" y="1059597"/>
                        <a:ext cx="4038600" cy="249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2164343-9404-4A84-ACEB-71B7BEBC1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331041"/>
              </p:ext>
            </p:extLst>
          </p:nvPr>
        </p:nvGraphicFramePr>
        <p:xfrm>
          <a:off x="947738" y="4724400"/>
          <a:ext cx="4162425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7" imgW="2958840" imgH="901440" progId="Equation.DSMT4">
                  <p:embed/>
                </p:oleObj>
              </mc:Choice>
              <mc:Fallback>
                <p:oleObj name="Equation" r:id="rId7" imgW="2958840" imgH="901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7738" y="4724400"/>
                        <a:ext cx="4162425" cy="126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F4B17BE-D5B8-47C9-ACEB-BC9F09BEC4B7}"/>
              </a:ext>
            </a:extLst>
          </p:cNvPr>
          <p:cNvSpPr txBox="1"/>
          <p:nvPr/>
        </p:nvSpPr>
        <p:spPr>
          <a:xfrm>
            <a:off x="6096000" y="3969057"/>
            <a:ext cx="36460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hat is missing from the total perturbation? </a:t>
            </a:r>
          </a:p>
        </p:txBody>
      </p:sp>
    </p:spTree>
    <p:extLst>
      <p:ext uri="{BB962C8B-B14F-4D97-AF65-F5344CB8AC3E}">
        <p14:creationId xmlns:p14="http://schemas.microsoft.com/office/powerpoint/2010/main" val="26686546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0E1117-55A9-4613-A00A-94FB7CBB75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38C1E01-AADB-4BAF-A363-B951D1341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57F20E-04DB-4BBE-80C1-F23E74DF89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13C8565-04D9-4A85-9CEA-70FB9F2E700D}"/>
              </a:ext>
            </a:extLst>
          </p:cNvPr>
          <p:cNvSpPr txBox="1"/>
          <p:nvPr/>
        </p:nvSpPr>
        <p:spPr>
          <a:xfrm>
            <a:off x="397397" y="490109"/>
            <a:ext cx="100313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egenerate perturbation theory example for effects of a constant magnetic field B on an atom – including the effects of spin-orbit intera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3E8AC8-2A7C-42DE-A43D-B11508DB9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859524"/>
              </p:ext>
            </p:extLst>
          </p:nvPr>
        </p:nvGraphicFramePr>
        <p:xfrm>
          <a:off x="1619320" y="1452700"/>
          <a:ext cx="7587546" cy="491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3" imgW="4508280" imgH="2920680" progId="Equation.DSMT4">
                  <p:embed/>
                </p:oleObj>
              </mc:Choice>
              <mc:Fallback>
                <p:oleObj name="Equation" r:id="rId3" imgW="4508280" imgH="2920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320" y="1452700"/>
                        <a:ext cx="7587546" cy="4915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Down 6">
            <a:extLst>
              <a:ext uri="{FF2B5EF4-FFF2-40B4-BE49-F238E27FC236}">
                <a16:creationId xmlns:a16="http://schemas.microsoft.com/office/drawing/2014/main" id="{E48C4359-0405-4AA8-8E2A-3A0055A89072}"/>
              </a:ext>
            </a:extLst>
          </p:cNvPr>
          <p:cNvSpPr/>
          <p:nvPr/>
        </p:nvSpPr>
        <p:spPr>
          <a:xfrm rot="1280120">
            <a:off x="6076709" y="1452700"/>
            <a:ext cx="891251" cy="72761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1A8ACA-C71C-4018-A0A8-9AD447286A1A}"/>
              </a:ext>
            </a:extLst>
          </p:cNvPr>
          <p:cNvSpPr txBox="1"/>
          <p:nvPr/>
        </p:nvSpPr>
        <p:spPr>
          <a:xfrm>
            <a:off x="8704162" y="4328932"/>
            <a:ext cx="29168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Where:</a:t>
            </a:r>
          </a:p>
          <a:p>
            <a:pPr algn="l"/>
            <a:r>
              <a:rPr lang="en-US" sz="3200" b="1" dirty="0"/>
              <a:t>   J=L+S</a:t>
            </a:r>
          </a:p>
        </p:txBody>
      </p:sp>
    </p:spTree>
    <p:extLst>
      <p:ext uri="{BB962C8B-B14F-4D97-AF65-F5344CB8AC3E}">
        <p14:creationId xmlns:p14="http://schemas.microsoft.com/office/powerpoint/2010/main" val="24586311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2C6996A-C041-4F10-9A95-C71821BAD8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2106F0-D525-4197-9007-ADBE539053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9D605E-26A0-4EA7-BC2B-5E94DF4B8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3A6EAA-1067-4DA8-A785-B7891C3C34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8909" y="1434995"/>
            <a:ext cx="3175900" cy="155872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7844A52-5A6C-49E0-A219-3260C57C8B75}"/>
              </a:ext>
            </a:extLst>
          </p:cNvPr>
          <p:cNvSpPr txBox="1"/>
          <p:nvPr/>
        </p:nvSpPr>
        <p:spPr>
          <a:xfrm>
            <a:off x="405114" y="358815"/>
            <a:ext cx="111464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, as will be discussed in more detail in a later lecture and mentioned in Chap. 13,  the coefficient </a:t>
            </a:r>
            <a:r>
              <a:rPr lang="en-US" sz="2400" b="1" i="1" dirty="0"/>
              <a:t>G(r) </a:t>
            </a:r>
            <a:r>
              <a:rPr lang="en-US" sz="2400" b="1" dirty="0"/>
              <a:t>in the expression for the spin-orbit interaction is given by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DF0CF6-3C7B-4D3B-A1A0-9623D5470DF2}"/>
              </a:ext>
            </a:extLst>
          </p:cNvPr>
          <p:cNvSpPr txBox="1"/>
          <p:nvPr/>
        </p:nvSpPr>
        <p:spPr>
          <a:xfrm>
            <a:off x="3640238" y="1993965"/>
            <a:ext cx="2164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i="1" dirty="0"/>
              <a:t>G(r) </a:t>
            </a:r>
            <a:r>
              <a:rPr lang="en-US" sz="3200" b="1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25514821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F5B232-9534-4B14-B6A8-8693BEA65D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5B1872-0AD2-4B0C-8AE4-66B742A724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39AE65-2D22-4D04-87B2-61343EC664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47FC0A-DCDD-4957-B5CD-AD2CFF5FBC4B}"/>
              </a:ext>
            </a:extLst>
          </p:cNvPr>
          <p:cNvSpPr txBox="1"/>
          <p:nvPr/>
        </p:nvSpPr>
        <p:spPr>
          <a:xfrm>
            <a:off x="152400" y="73036"/>
            <a:ext cx="105078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erturbation theory treatment of uniform and constant magnetic fields on atomic state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9C35AAC-013D-467F-B7A9-6D74E8D0B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392346"/>
              </p:ext>
            </p:extLst>
          </p:nvPr>
        </p:nvGraphicFramePr>
        <p:xfrm>
          <a:off x="1020476" y="982085"/>
          <a:ext cx="5572125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3" imgW="3187440" imgH="1358640" progId="Equation.DSMT4">
                  <p:embed/>
                </p:oleObj>
              </mc:Choice>
              <mc:Fallback>
                <p:oleObj name="Equation" r:id="rId3" imgW="3187440" imgH="1358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0476" y="982085"/>
                        <a:ext cx="5572125" cy="237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F52E8F3-6DCC-4D2B-8B99-6D55B823B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68754"/>
              </p:ext>
            </p:extLst>
          </p:nvPr>
        </p:nvGraphicFramePr>
        <p:xfrm>
          <a:off x="457199" y="3515892"/>
          <a:ext cx="6501747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5" imgW="4228920" imgH="1358640" progId="Equation.DSMT4">
                  <p:embed/>
                </p:oleObj>
              </mc:Choice>
              <mc:Fallback>
                <p:oleObj name="Equation" r:id="rId5" imgW="4228920" imgH="1358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199" y="3515892"/>
                        <a:ext cx="6501747" cy="208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uble Bracket 7">
            <a:extLst>
              <a:ext uri="{FF2B5EF4-FFF2-40B4-BE49-F238E27FC236}">
                <a16:creationId xmlns:a16="http://schemas.microsoft.com/office/drawing/2014/main" id="{EDFF342A-D33D-476D-A544-FAAEB0A67B85}"/>
              </a:ext>
            </a:extLst>
          </p:cNvPr>
          <p:cNvSpPr/>
          <p:nvPr/>
        </p:nvSpPr>
        <p:spPr>
          <a:xfrm>
            <a:off x="3806539" y="4495800"/>
            <a:ext cx="3356261" cy="186055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4BA5600-103F-4D42-BFFD-77B4B132753B}"/>
              </a:ext>
            </a:extLst>
          </p:cNvPr>
          <p:cNvSpPr/>
          <p:nvPr/>
        </p:nvSpPr>
        <p:spPr>
          <a:xfrm>
            <a:off x="4038600" y="4598410"/>
            <a:ext cx="685800" cy="50699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1858124-DEB0-4B39-ACA6-495E53565FAE}"/>
              </a:ext>
            </a:extLst>
          </p:cNvPr>
          <p:cNvSpPr/>
          <p:nvPr/>
        </p:nvSpPr>
        <p:spPr>
          <a:xfrm>
            <a:off x="4724399" y="5104922"/>
            <a:ext cx="2234547" cy="11434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3116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DDE77D-1AC1-4AD6-B388-2854401BE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9A6F5D-F52F-4EB1-8CBE-97CB1C33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014203-6480-4E57-B769-924A6FFC5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9B5A02-12C4-479D-9CB9-AC83109C5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539597"/>
              </p:ext>
            </p:extLst>
          </p:nvPr>
        </p:nvGraphicFramePr>
        <p:xfrm>
          <a:off x="73025" y="228600"/>
          <a:ext cx="55705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3" imgW="3187440" imgH="355320" progId="Equation.DSMT4">
                  <p:embed/>
                </p:oleObj>
              </mc:Choice>
              <mc:Fallback>
                <p:oleObj name="Equation" r:id="rId3" imgW="318744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25" y="228600"/>
                        <a:ext cx="5570538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F60514-3020-4E54-914A-F248D593F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275069"/>
              </p:ext>
            </p:extLst>
          </p:nvPr>
        </p:nvGraphicFramePr>
        <p:xfrm>
          <a:off x="386938" y="1143000"/>
          <a:ext cx="3240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Equation" r:id="rId5" imgW="2108160" imgH="355320" progId="Equation.DSMT4">
                  <p:embed/>
                </p:oleObj>
              </mc:Choice>
              <mc:Fallback>
                <p:oleObj name="Equation" r:id="rId5" imgW="2108160" imgH="355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938" y="1143000"/>
                        <a:ext cx="3240087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uble Bracket 6">
            <a:extLst>
              <a:ext uri="{FF2B5EF4-FFF2-40B4-BE49-F238E27FC236}">
                <a16:creationId xmlns:a16="http://schemas.microsoft.com/office/drawing/2014/main" id="{89DD6855-7D93-486E-A54F-097C94A4BA4C}"/>
              </a:ext>
            </a:extLst>
          </p:cNvPr>
          <p:cNvSpPr/>
          <p:nvPr/>
        </p:nvSpPr>
        <p:spPr>
          <a:xfrm>
            <a:off x="4187539" y="1111250"/>
            <a:ext cx="3356261" cy="186055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132B655-9F5D-465C-BBF4-25F300AF862F}"/>
              </a:ext>
            </a:extLst>
          </p:cNvPr>
          <p:cNvSpPr/>
          <p:nvPr/>
        </p:nvSpPr>
        <p:spPr>
          <a:xfrm>
            <a:off x="4419600" y="1213860"/>
            <a:ext cx="685800" cy="50699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60FA501-CDAC-4353-A86F-9F87F130336E}"/>
              </a:ext>
            </a:extLst>
          </p:cNvPr>
          <p:cNvSpPr/>
          <p:nvPr/>
        </p:nvSpPr>
        <p:spPr>
          <a:xfrm>
            <a:off x="5105399" y="1720372"/>
            <a:ext cx="2234547" cy="11434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0188317-EA36-427C-8A1A-0C2C3D908651}"/>
              </a:ext>
            </a:extLst>
          </p:cNvPr>
          <p:cNvSpPr txBox="1"/>
          <p:nvPr/>
        </p:nvSpPr>
        <p:spPr>
          <a:xfrm>
            <a:off x="4452261" y="1258707"/>
            <a:ext cx="765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chemeClr val="bg1"/>
                </a:solidFill>
                <a:latin typeface="+mj-lt"/>
              </a:rPr>
              <a:t>l=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50D56B2-9FF2-4EE3-A50B-AB9600BA059E}"/>
              </a:ext>
            </a:extLst>
          </p:cNvPr>
          <p:cNvSpPr txBox="1"/>
          <p:nvPr/>
        </p:nvSpPr>
        <p:spPr>
          <a:xfrm>
            <a:off x="5863939" y="2057400"/>
            <a:ext cx="765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chemeClr val="bg1"/>
                </a:solidFill>
                <a:latin typeface="+mj-lt"/>
              </a:rPr>
              <a:t>l=1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9C4EBB4-5975-4CA2-929C-162AD57F0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103414"/>
              </p:ext>
            </p:extLst>
          </p:nvPr>
        </p:nvGraphicFramePr>
        <p:xfrm>
          <a:off x="635000" y="3795713"/>
          <a:ext cx="8498912" cy="225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7" imgW="4254480" imgH="1130040" progId="Equation.DSMT4">
                  <p:embed/>
                </p:oleObj>
              </mc:Choice>
              <mc:Fallback>
                <p:oleObj name="Equation" r:id="rId7" imgW="4254480" imgH="1130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000" y="3795713"/>
                        <a:ext cx="8498912" cy="2257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8555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DDE77D-1AC1-4AD6-B388-2854401BE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9A6F5D-F52F-4EB1-8CBE-97CB1C33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014203-6480-4E57-B769-924A6FFC5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F74F5FD-BB9F-4BC6-AE22-7E8C0F4D1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009837"/>
              </p:ext>
            </p:extLst>
          </p:nvPr>
        </p:nvGraphicFramePr>
        <p:xfrm>
          <a:off x="796131" y="228600"/>
          <a:ext cx="55705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3" imgW="3187440" imgH="355320" progId="Equation.DSMT4">
                  <p:embed/>
                </p:oleObj>
              </mc:Choice>
              <mc:Fallback>
                <p:oleObj name="Equation" r:id="rId3" imgW="318744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6131" y="228600"/>
                        <a:ext cx="5570538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5027C7-3FDC-4ECC-B65A-E2F7F3009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789736"/>
              </p:ext>
            </p:extLst>
          </p:nvPr>
        </p:nvGraphicFramePr>
        <p:xfrm>
          <a:off x="409233" y="1416694"/>
          <a:ext cx="8931275" cy="336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name="Equation" r:id="rId5" imgW="6298920" imgH="2374560" progId="Equation.DSMT4">
                  <p:embed/>
                </p:oleObj>
              </mc:Choice>
              <mc:Fallback>
                <p:oleObj name="Equation" r:id="rId5" imgW="6298920" imgH="237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233" y="1416694"/>
                        <a:ext cx="8931275" cy="336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4537F8B-FF73-41E0-85F0-901CAF539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120137"/>
              </p:ext>
            </p:extLst>
          </p:nvPr>
        </p:nvGraphicFramePr>
        <p:xfrm>
          <a:off x="1605656" y="5030865"/>
          <a:ext cx="5536406" cy="125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7" imgW="3530520" imgH="799920" progId="Equation.DSMT4">
                  <p:embed/>
                </p:oleObj>
              </mc:Choice>
              <mc:Fallback>
                <p:oleObj name="Equation" r:id="rId7" imgW="3530520" imgH="7999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5656" y="5030865"/>
                        <a:ext cx="5536406" cy="1254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7CBFF05-D874-4634-A656-E7337C37B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45017"/>
              </p:ext>
            </p:extLst>
          </p:nvPr>
        </p:nvGraphicFramePr>
        <p:xfrm>
          <a:off x="5198961" y="1643784"/>
          <a:ext cx="4114799" cy="334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7" name="Equation" r:id="rId9" imgW="2514600" imgH="2044440" progId="Equation.DSMT4">
                  <p:embed/>
                </p:oleObj>
              </mc:Choice>
              <mc:Fallback>
                <p:oleObj name="Equation" r:id="rId9" imgW="2514600" imgH="2044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8961" y="1643784"/>
                        <a:ext cx="4114799" cy="334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1279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DDE77D-1AC1-4AD6-B388-2854401BE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9A6F5D-F52F-4EB1-8CBE-97CB1C33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014203-6480-4E57-B769-924A6FFC5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9DCA319-7190-4BAE-9F40-0F29044FB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955033"/>
              </p:ext>
            </p:extLst>
          </p:nvPr>
        </p:nvGraphicFramePr>
        <p:xfrm>
          <a:off x="73025" y="228600"/>
          <a:ext cx="55705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Equation" r:id="rId3" imgW="3187440" imgH="355320" progId="Equation.DSMT4">
                  <p:embed/>
                </p:oleObj>
              </mc:Choice>
              <mc:Fallback>
                <p:oleObj name="Equation" r:id="rId3" imgW="318744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25" y="228600"/>
                        <a:ext cx="5570538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BD1ACE-808E-467C-B642-ADC1D4082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03503"/>
              </p:ext>
            </p:extLst>
          </p:nvPr>
        </p:nvGraphicFramePr>
        <p:xfrm>
          <a:off x="41942" y="762000"/>
          <a:ext cx="281635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5" imgW="1955520" imgH="952200" progId="Equation.DSMT4">
                  <p:embed/>
                </p:oleObj>
              </mc:Choice>
              <mc:Fallback>
                <p:oleObj name="Equation" r:id="rId5" imgW="1955520" imgH="952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42" y="762000"/>
                        <a:ext cx="281635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3972AE3-A9F1-45E9-B4FD-A5127C02E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752221"/>
              </p:ext>
            </p:extLst>
          </p:nvPr>
        </p:nvGraphicFramePr>
        <p:xfrm>
          <a:off x="424324" y="2020345"/>
          <a:ext cx="6914026" cy="395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Equation" r:id="rId7" imgW="4330440" imgH="2400120" progId="Equation.DSMT4">
                  <p:embed/>
                </p:oleObj>
              </mc:Choice>
              <mc:Fallback>
                <p:oleObj name="Equation" r:id="rId7" imgW="4330440" imgH="24001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324" y="2020345"/>
                        <a:ext cx="6914026" cy="395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0948DBD-C188-49AE-BD2A-7CA75FE94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781957"/>
              </p:ext>
            </p:extLst>
          </p:nvPr>
        </p:nvGraphicFramePr>
        <p:xfrm>
          <a:off x="1314450" y="3429000"/>
          <a:ext cx="63881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name="Equation" r:id="rId9" imgW="5041800" imgH="2044440" progId="Equation.DSMT4">
                  <p:embed/>
                </p:oleObj>
              </mc:Choice>
              <mc:Fallback>
                <p:oleObj name="Equation" r:id="rId9" imgW="5041800" imgH="2044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4450" y="3429000"/>
                        <a:ext cx="638810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4958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DDE77D-1AC1-4AD6-B388-2854401BE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9A6F5D-F52F-4EB1-8CBE-97CB1C33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014203-6480-4E57-B769-924A6FFC5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2832E3-14E3-4047-8E28-14FF16A29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544601"/>
              </p:ext>
            </p:extLst>
          </p:nvPr>
        </p:nvGraphicFramePr>
        <p:xfrm>
          <a:off x="228600" y="20782"/>
          <a:ext cx="814546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3" imgW="4660560" imgH="723600" progId="Equation.DSMT4">
                  <p:embed/>
                </p:oleObj>
              </mc:Choice>
              <mc:Fallback>
                <p:oleObj name="Equation" r:id="rId3" imgW="4660560" imgH="723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0782"/>
                        <a:ext cx="8145463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E7973DD1-D749-4737-91B5-07A19B6F58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1848597"/>
            <a:ext cx="8839200" cy="381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2459735-0E8B-4E8C-AE83-FF9C7226EF55}"/>
              </a:ext>
            </a:extLst>
          </p:cNvPr>
          <p:cNvSpPr txBox="1"/>
          <p:nvPr/>
        </p:nvSpPr>
        <p:spPr>
          <a:xfrm rot="16200000">
            <a:off x="-995796" y="2738004"/>
            <a:ext cx="2743200" cy="467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/</a:t>
            </a:r>
            <a:r>
              <a:rPr lang="en-US" sz="2400" i="1" dirty="0">
                <a:latin typeface="Symbol" panose="05050102010706020507" pitchFamily="18" charset="2"/>
              </a:rPr>
              <a:t>g</a:t>
            </a:r>
            <a:endParaRPr lang="en-US" sz="2400" i="1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18B47D-DCAA-487E-B06E-ECE2668FFD8F}"/>
              </a:ext>
            </a:extLst>
          </p:cNvPr>
          <p:cNvSpPr txBox="1"/>
          <p:nvPr/>
        </p:nvSpPr>
        <p:spPr>
          <a:xfrm>
            <a:off x="9537539" y="1848597"/>
            <a:ext cx="24258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6 distinct states</a:t>
            </a:r>
          </a:p>
        </p:txBody>
      </p:sp>
    </p:spTree>
    <p:extLst>
      <p:ext uri="{BB962C8B-B14F-4D97-AF65-F5344CB8AC3E}">
        <p14:creationId xmlns:p14="http://schemas.microsoft.com/office/powerpoint/2010/main" val="311079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DDE77D-1AC1-4AD6-B388-2854401BE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9A6F5D-F52F-4EB1-8CBE-97CB1C33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014203-6480-4E57-B769-924A6FFC5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AB0A78-5383-45A9-B147-11CF11FE2B2E}"/>
              </a:ext>
            </a:extLst>
          </p:cNvPr>
          <p:cNvSpPr txBox="1"/>
          <p:nvPr/>
        </p:nvSpPr>
        <p:spPr>
          <a:xfrm>
            <a:off x="648182" y="312516"/>
            <a:ext cx="99658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w consider internal magnetic fields within an atom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In PHY 712 we will derive the famous hyperfine interaction potential --</a:t>
            </a:r>
          </a:p>
        </p:txBody>
      </p:sp>
    </p:spTree>
    <p:extLst>
      <p:ext uri="{BB962C8B-B14F-4D97-AF65-F5344CB8AC3E}">
        <p14:creationId xmlns:p14="http://schemas.microsoft.com/office/powerpoint/2010/main" val="21575225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7DBC2E7-F06E-4D57-A2C8-89F71AC51A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7" y="613459"/>
            <a:ext cx="10144125" cy="510630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644520-2130-480F-B6CE-7BF16F45B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2D71AB-94A6-4281-8C38-037A71CE7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CD3D93-F120-4D2E-A64A-9DE0D39C7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67792D-A0E6-4004-BFB3-A7B6071C9EF5}"/>
              </a:ext>
            </a:extLst>
          </p:cNvPr>
          <p:cNvSpPr/>
          <p:nvPr/>
        </p:nvSpPr>
        <p:spPr>
          <a:xfrm>
            <a:off x="1217270" y="4548850"/>
            <a:ext cx="9757458" cy="213280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0681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DDE77D-1AC1-4AD6-B388-2854401BE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9A6F5D-F52F-4EB1-8CBE-97CB1C33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014203-6480-4E57-B769-924A6FFC5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2B2E2A3-98A2-4834-A613-A603E81A4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538926"/>
              </p:ext>
            </p:extLst>
          </p:nvPr>
        </p:nvGraphicFramePr>
        <p:xfrm>
          <a:off x="1082650" y="1037863"/>
          <a:ext cx="9577634" cy="506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3" imgW="6222960" imgH="3288960" progId="Equation.DSMT4">
                  <p:embed/>
                </p:oleObj>
              </mc:Choice>
              <mc:Fallback>
                <p:oleObj name="Equation" r:id="rId3" imgW="6222960" imgH="3288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2650" y="1037863"/>
                        <a:ext cx="9577634" cy="5062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2982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540120-F1EF-4F8E-91AE-3725B2C6DC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294127-0624-4890-83FA-53EBAC91A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7E0FA7-0CC9-45EF-B755-D0C3CF92C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6836E0-B01A-47CA-A384-1A068E1CEC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9654" y="934594"/>
            <a:ext cx="1944487" cy="105941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C5E58EF-A5EF-414B-B914-4E8EDDA95483}"/>
              </a:ext>
            </a:extLst>
          </p:cNvPr>
          <p:cNvSpPr txBox="1"/>
          <p:nvPr/>
        </p:nvSpPr>
        <p:spPr>
          <a:xfrm>
            <a:off x="393539" y="136525"/>
            <a:ext cx="6458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ation in your textbook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B718FC-8D77-48D7-AE9B-FC15AAA61E33}"/>
              </a:ext>
            </a:extLst>
          </p:cNvPr>
          <p:cNvSpPr txBox="1"/>
          <p:nvPr/>
        </p:nvSpPr>
        <p:spPr>
          <a:xfrm>
            <a:off x="3622876" y="1122744"/>
            <a:ext cx="19445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   </a:t>
            </a:r>
            <a:r>
              <a:rPr lang="en-US" sz="3200" b="1" i="1" dirty="0" err="1">
                <a:latin typeface="Symbol" panose="05050102010706020507" pitchFamily="18" charset="2"/>
                <a:sym typeface="Wingdings" panose="05000000000000000000" pitchFamily="2" charset="2"/>
              </a:rPr>
              <a:t>m</a:t>
            </a:r>
            <a:r>
              <a:rPr lang="en-US" sz="3200" b="1" i="1" baseline="-25000" dirty="0" err="1">
                <a:sym typeface="Wingdings" panose="05000000000000000000" pitchFamily="2" charset="2"/>
              </a:rPr>
              <a:t>N</a:t>
            </a:r>
            <a:endParaRPr lang="en-US" sz="3200" b="1" i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92A604D-049D-41BB-80E9-B3B9F06ED6FA}"/>
              </a:ext>
            </a:extLst>
          </p:cNvPr>
          <p:cNvSpPr txBox="1"/>
          <p:nvPr/>
        </p:nvSpPr>
        <p:spPr>
          <a:xfrm>
            <a:off x="2569580" y="2164466"/>
            <a:ext cx="7812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ere  the quantum operator I references the nuclear spi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0D24B62-C33E-4B1D-895B-E9B0D9ACF2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459" y="3735460"/>
            <a:ext cx="10967081" cy="172498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942C46B-BCE0-42D6-B352-EE5F4AEA2122}"/>
              </a:ext>
            </a:extLst>
          </p:cNvPr>
          <p:cNvSpPr txBox="1"/>
          <p:nvPr/>
        </p:nvSpPr>
        <p:spPr>
          <a:xfrm>
            <a:off x="486137" y="3273795"/>
            <a:ext cx="100121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yperfine Hamiltonian discussed in your textboo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0133002-1C48-44BB-BDD2-C1CD1C3A02C7}"/>
              </a:ext>
            </a:extLst>
          </p:cNvPr>
          <p:cNvSpPr txBox="1"/>
          <p:nvPr/>
        </p:nvSpPr>
        <p:spPr>
          <a:xfrm>
            <a:off x="1006997" y="5735256"/>
            <a:ext cx="10346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o </a:t>
            </a:r>
            <a:r>
              <a:rPr lang="en-US" sz="2400" b="1"/>
              <a:t>be continued </a:t>
            </a:r>
            <a:r>
              <a:rPr lang="en-US" sz="2400" b="1" dirty="0"/>
              <a:t>on Monday --</a:t>
            </a:r>
          </a:p>
        </p:txBody>
      </p:sp>
    </p:spTree>
    <p:extLst>
      <p:ext uri="{BB962C8B-B14F-4D97-AF65-F5344CB8AC3E}">
        <p14:creationId xmlns:p14="http://schemas.microsoft.com/office/powerpoint/2010/main" val="4541323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626427-1204-47B9-86FE-6CC980AAD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82D6D3-AB52-4A87-AD51-9447CEB719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8F0000-D89E-4B38-92A4-DB4DAD2596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58FF55-A10E-41CA-BA6A-F085BBEC7D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925" y="1717514"/>
            <a:ext cx="11106150" cy="2993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8187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DA08E6-5561-4CFB-BE66-7A9B6B5A4B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42F9FE-5836-47E1-8A44-4D6154B80C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F33CC3-220F-4CBB-9B92-20159637DA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216A85-7ADD-41B4-BB6A-196D4774D638}"/>
              </a:ext>
            </a:extLst>
          </p:cNvPr>
          <p:cNvSpPr txBox="1"/>
          <p:nvPr/>
        </p:nvSpPr>
        <p:spPr>
          <a:xfrm>
            <a:off x="381965" y="243068"/>
            <a:ext cx="112042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e Van der Waals interaction –</a:t>
            </a:r>
          </a:p>
          <a:p>
            <a:pPr algn="l"/>
            <a:r>
              <a:rPr lang="en-US" sz="2400" b="1" dirty="0"/>
              <a:t>      </a:t>
            </a:r>
            <a:r>
              <a:rPr lang="en-US" sz="2400" b="1" dirty="0">
                <a:sym typeface="Wingdings" panose="05000000000000000000" pitchFamily="2" charset="2"/>
              </a:rPr>
              <a:t>The dominant interaction between two neutral but polarizable systems</a:t>
            </a:r>
            <a:endParaRPr lang="en-US" sz="2400" b="1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F8E93B3-65A9-42B3-B1EF-443DCB302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891091"/>
              </p:ext>
            </p:extLst>
          </p:nvPr>
        </p:nvGraphicFramePr>
        <p:xfrm>
          <a:off x="381965" y="1091465"/>
          <a:ext cx="11540598" cy="105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3" imgW="4317840" imgH="393480" progId="Equation.DSMT4">
                  <p:embed/>
                </p:oleObj>
              </mc:Choice>
              <mc:Fallback>
                <p:oleObj name="Equation" r:id="rId3" imgW="4317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965" y="1091465"/>
                        <a:ext cx="11540598" cy="1052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E55E46A-DE2B-48EB-ACDC-45643795A9E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429" b="5416"/>
          <a:stretch/>
        </p:blipFill>
        <p:spPr>
          <a:xfrm>
            <a:off x="1992774" y="2143696"/>
            <a:ext cx="8607408" cy="2731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3442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68DB3-B5FB-48E7-8FA9-7292E1663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3ADE65-7749-4F15-A730-0FA469A658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B5D945-6100-4A08-97C6-AFAA8F390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6FA3A83-1BE9-42B0-86F6-EF46D10E570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429" b="5416"/>
          <a:stretch/>
        </p:blipFill>
        <p:spPr>
          <a:xfrm>
            <a:off x="272487" y="2890851"/>
            <a:ext cx="6617826" cy="210021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11EA80B-D4F4-467F-8D52-D928A197DF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9453" y="2354120"/>
            <a:ext cx="4689797" cy="368694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0FE930A-7A2E-48EF-B19B-4CB624EECA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485" y="189781"/>
            <a:ext cx="10447297" cy="1670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9658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3362B9-1584-4B1D-B20A-58E5C0FED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B17E6A5-E447-4F37-AB02-DCAE548D5F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D6D45B-773F-4AC2-86AF-ED3D3C388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91DF68C-1F4C-435D-88C8-499067AE3A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485" y="189781"/>
            <a:ext cx="10447297" cy="16700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8EED6B5-B4FD-4B2D-8170-0246035B5C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705" y="2593993"/>
            <a:ext cx="4194010" cy="167001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2C58973-A2F3-40C7-9555-0D985DA1FA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1756" y="2393211"/>
            <a:ext cx="5959435" cy="1472734"/>
          </a:xfrm>
          <a:prstGeom prst="rect">
            <a:avLst/>
          </a:prstGeom>
        </p:spPr>
      </p:pic>
      <p:sp>
        <p:nvSpPr>
          <p:cNvPr id="8" name="Arrow: Down 7">
            <a:extLst>
              <a:ext uri="{FF2B5EF4-FFF2-40B4-BE49-F238E27FC236}">
                <a16:creationId xmlns:a16="http://schemas.microsoft.com/office/drawing/2014/main" id="{F09BCC8C-A5DA-4D9F-B2AC-48A915A435D2}"/>
              </a:ext>
            </a:extLst>
          </p:cNvPr>
          <p:cNvSpPr/>
          <p:nvPr/>
        </p:nvSpPr>
        <p:spPr>
          <a:xfrm>
            <a:off x="2685327" y="1859795"/>
            <a:ext cx="896073" cy="5014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289A7DEF-43F8-480C-9469-DA133BCD643B}"/>
              </a:ext>
            </a:extLst>
          </p:cNvPr>
          <p:cNvSpPr/>
          <p:nvPr/>
        </p:nvSpPr>
        <p:spPr>
          <a:xfrm>
            <a:off x="7479175" y="1805844"/>
            <a:ext cx="896073" cy="5014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8FA26F9-88BD-4B09-A65F-25AC57EE5DD4}"/>
              </a:ext>
            </a:extLst>
          </p:cNvPr>
          <p:cNvSpPr txBox="1"/>
          <p:nvPr/>
        </p:nvSpPr>
        <p:spPr>
          <a:xfrm>
            <a:off x="838200" y="4264006"/>
            <a:ext cx="4335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Zero order Hamiltonia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7AD5905-C8C5-4F3E-BF04-696E3FA783FC}"/>
              </a:ext>
            </a:extLst>
          </p:cNvPr>
          <p:cNvSpPr txBox="1"/>
          <p:nvPr/>
        </p:nvSpPr>
        <p:spPr>
          <a:xfrm>
            <a:off x="6534873" y="4264005"/>
            <a:ext cx="4335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erturbation Hamiltonian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49A382F-CF26-44B1-A058-E285F46D1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199944"/>
              </p:ext>
            </p:extLst>
          </p:nvPr>
        </p:nvGraphicFramePr>
        <p:xfrm>
          <a:off x="602485" y="4765446"/>
          <a:ext cx="4941570" cy="164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6" imgW="1981080" imgH="660240" progId="Equation.DSMT4">
                  <p:embed/>
                </p:oleObj>
              </mc:Choice>
              <mc:Fallback>
                <p:oleObj name="Equation" r:id="rId6" imgW="19810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2485" y="4765446"/>
                        <a:ext cx="4941570" cy="164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5090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484581-8943-49AA-A122-5BEA1B773E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714C14-3930-4992-9AAC-AF4DA1611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B26F5A-6A3B-4165-8410-5769B228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55D35D-46A6-4E28-B775-6F2417A6DE27}"/>
              </a:ext>
            </a:extLst>
          </p:cNvPr>
          <p:cNvSpPr txBox="1"/>
          <p:nvPr/>
        </p:nvSpPr>
        <p:spPr>
          <a:xfrm>
            <a:off x="509286" y="219919"/>
            <a:ext cx="101394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Leading contributions to perturbing Hamiltonia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B4ADE8A-79AB-41DD-8E4D-F560717BD5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331" y="681584"/>
            <a:ext cx="5959435" cy="147273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566726F-0FC4-484A-90EB-0CBBCA40C5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916" y="2390056"/>
            <a:ext cx="10054368" cy="114818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DBF3D09-557E-4CAB-9ACD-B845F67950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101" y="3878745"/>
            <a:ext cx="11311162" cy="1649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0605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44CE458-0464-4CEF-97A8-42C938744D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2AFEF05-D698-427E-8046-80D2609EF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66CCFE-6693-4CAE-879C-64D9D4FA5E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D5F0678-E994-4A90-96A8-BBC1EA793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77115"/>
              </p:ext>
            </p:extLst>
          </p:nvPr>
        </p:nvGraphicFramePr>
        <p:xfrm>
          <a:off x="1189620" y="464133"/>
          <a:ext cx="9273894" cy="460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3" imgW="3682800" imgH="1828800" progId="Equation.DSMT4">
                  <p:embed/>
                </p:oleObj>
              </mc:Choice>
              <mc:Fallback>
                <p:oleObj name="Equation" r:id="rId3" imgW="36828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9620" y="464133"/>
                        <a:ext cx="9273894" cy="4604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84189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AA1E56-4A86-47AF-AFF9-3587987C2D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06648C-8CC9-4900-9EF1-8A2BAFE9D6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160627-D354-4FD6-8001-34A7CBBF1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ED71E2-C86A-414D-A183-E1841B980DE8}"/>
              </a:ext>
            </a:extLst>
          </p:cNvPr>
          <p:cNvSpPr txBox="1"/>
          <p:nvPr/>
        </p:nvSpPr>
        <p:spPr>
          <a:xfrm>
            <a:off x="532435" y="300942"/>
            <a:ext cx="10150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Your textbook uses several approximations to estimat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7B07229-C846-4927-89A7-B4A0B75B2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85776"/>
              </p:ext>
            </p:extLst>
          </p:nvPr>
        </p:nvGraphicFramePr>
        <p:xfrm>
          <a:off x="1685804" y="1193880"/>
          <a:ext cx="5115954" cy="119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3" imgW="2019240" imgH="469800" progId="Equation.DSMT4">
                  <p:embed/>
                </p:oleObj>
              </mc:Choice>
              <mc:Fallback>
                <p:oleObj name="Equation" r:id="rId3" imgW="2019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5804" y="1193880"/>
                        <a:ext cx="5115954" cy="1190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53F9531-7CA9-4480-8CCF-9C103CC0C4B8}"/>
              </a:ext>
            </a:extLst>
          </p:cNvPr>
          <p:cNvSpPr txBox="1"/>
          <p:nvPr/>
        </p:nvSpPr>
        <p:spPr>
          <a:xfrm>
            <a:off x="3581400" y="2720051"/>
            <a:ext cx="8201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W #5  involves examining this result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1ECFF80-AFBD-451D-AB73-48429E8B9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229299"/>
              </p:ext>
            </p:extLst>
          </p:nvPr>
        </p:nvGraphicFramePr>
        <p:xfrm>
          <a:off x="838200" y="3766796"/>
          <a:ext cx="11168062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5" imgW="4178160" imgH="838080" progId="Equation.DSMT4">
                  <p:embed/>
                </p:oleObj>
              </mc:Choice>
              <mc:Fallback>
                <p:oleObj name="Equation" r:id="rId5" imgW="417816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F8E93B3-65A9-42B3-B1EF-443DCB302E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766796"/>
                        <a:ext cx="11168062" cy="223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7648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5</TotalTime>
  <Words>417</Words>
  <Application>Microsoft Office PowerPoint</Application>
  <PresentationFormat>Widescreen</PresentationFormat>
  <Paragraphs>102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alibri Light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168</cp:revision>
  <dcterms:created xsi:type="dcterms:W3CDTF">2020-01-06T21:28:26Z</dcterms:created>
  <dcterms:modified xsi:type="dcterms:W3CDTF">2022-01-21T17:52:55Z</dcterms:modified>
</cp:coreProperties>
</file>